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sldIdLst>
    <p:sldId id="257" r:id="rId2"/>
    <p:sldId id="272" r:id="rId3"/>
    <p:sldId id="258" r:id="rId4"/>
    <p:sldId id="259" r:id="rId5"/>
    <p:sldId id="260" r:id="rId6"/>
    <p:sldId id="261" r:id="rId7"/>
    <p:sldId id="273" r:id="rId8"/>
    <p:sldId id="274" r:id="rId9"/>
    <p:sldId id="267" r:id="rId10"/>
    <p:sldId id="275" r:id="rId11"/>
    <p:sldId id="276" r:id="rId12"/>
    <p:sldId id="277" r:id="rId13"/>
    <p:sldId id="278" r:id="rId14"/>
    <p:sldId id="279" r:id="rId15"/>
    <p:sldId id="280" r:id="rId16"/>
    <p:sldId id="281" r:id="rId17"/>
    <p:sldId id="282" r:id="rId18"/>
    <p:sldId id="283" r:id="rId19"/>
    <p:sldId id="284" r:id="rId20"/>
    <p:sldId id="285" r:id="rId21"/>
    <p:sldId id="286" r:id="rId22"/>
    <p:sldId id="287" r:id="rId23"/>
    <p:sldId id="288" r:id="rId24"/>
    <p:sldId id="289" r:id="rId25"/>
    <p:sldId id="269" r:id="rId26"/>
    <p:sldId id="271" r:id="rId27"/>
    <p:sldId id="270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70" d="100"/>
          <a:sy n="70" d="100"/>
        </p:scale>
        <p:origin x="-96" y="-9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microsoft.com/office/2007/relationships/hdphoto" Target="../media/hdphoto16.wdp"/><Relationship Id="rId5" Type="http://schemas.openxmlformats.org/officeDocument/2006/relationships/image" Target="../media/image27.png"/><Relationship Id="rId4" Type="http://schemas.microsoft.com/office/2007/relationships/hdphoto" Target="../media/hdphoto15.wdp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5" Type="http://schemas.microsoft.com/office/2007/relationships/hdphoto" Target="../media/hdphoto21.wdp"/><Relationship Id="rId4" Type="http://schemas.openxmlformats.org/officeDocument/2006/relationships/image" Target="../media/image39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9.vml.rels><?xml version="1.0" encoding="UTF-8" standalone="yes"?>
<Relationships xmlns="http://schemas.openxmlformats.org/package/2006/relationships"><Relationship Id="rId3" Type="http://schemas.microsoft.com/office/2007/relationships/hdphoto" Target="../media/hdphoto21.wdp"/><Relationship Id="rId2" Type="http://schemas.openxmlformats.org/officeDocument/2006/relationships/image" Target="../media/image39.png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53A4CF-9585-4D86-9871-C81E9E69BCDD}" type="datetimeFigureOut">
              <a:rPr lang="en-US" smtClean="0"/>
              <a:t>26/0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1E8A905-AFFA-407D-AC4B-646CD1E0EB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72775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fld id="{7DC7EDE1-2FEC-4CB0-AFA3-54486771066D}" type="slidenum">
              <a:rPr lang="en-US" altLang="en-US" sz="1200">
                <a:latin typeface="Arial" panose="020B0604020202020204" pitchFamily="34" charset="0"/>
              </a:rPr>
              <a:pPr eaLnBrk="1" hangingPunct="1"/>
              <a:t>18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5045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fld id="{7DC7EDE1-2FEC-4CB0-AFA3-54486771066D}" type="slidenum">
              <a:rPr lang="en-US" altLang="en-US" sz="1200">
                <a:latin typeface="Arial" panose="020B0604020202020204" pitchFamily="34" charset="0"/>
              </a:rPr>
              <a:pPr eaLnBrk="1" hangingPunct="1"/>
              <a:t>19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5045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fld id="{7DC7EDE1-2FEC-4CB0-AFA3-54486771066D}" type="slidenum">
              <a:rPr lang="en-US" altLang="en-US" sz="1200">
                <a:latin typeface="Arial" panose="020B0604020202020204" pitchFamily="34" charset="0"/>
              </a:rPr>
              <a:pPr eaLnBrk="1" hangingPunct="1"/>
              <a:t>20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5045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fld id="{7DC7EDE1-2FEC-4CB0-AFA3-54486771066D}" type="slidenum">
              <a:rPr lang="en-US" altLang="en-US" sz="1200">
                <a:latin typeface="Arial" panose="020B0604020202020204" pitchFamily="34" charset="0"/>
              </a:rPr>
              <a:pPr eaLnBrk="1" hangingPunct="1"/>
              <a:t>21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5045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fld id="{7DC7EDE1-2FEC-4CB0-AFA3-54486771066D}" type="slidenum">
              <a:rPr lang="en-US" altLang="en-US" sz="1200">
                <a:latin typeface="Arial" panose="020B0604020202020204" pitchFamily="34" charset="0"/>
              </a:rPr>
              <a:pPr eaLnBrk="1" hangingPunct="1"/>
              <a:t>22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50459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fld id="{7DC7EDE1-2FEC-4CB0-AFA3-54486771066D}" type="slidenum">
              <a:rPr lang="en-US" altLang="en-US" sz="1200">
                <a:latin typeface="Arial" panose="020B0604020202020204" pitchFamily="34" charset="0"/>
              </a:rPr>
              <a:pPr eaLnBrk="1" hangingPunct="1"/>
              <a:t>23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5045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>
              <a:latin typeface="Arial" panose="020B0604020202020204" pitchFamily="34" charset="0"/>
            </a:endParaRP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fld id="{7DC7EDE1-2FEC-4CB0-AFA3-54486771066D}" type="slidenum">
              <a:rPr lang="en-US" altLang="en-US" sz="1200">
                <a:latin typeface="Arial" panose="020B0604020202020204" pitchFamily="34" charset="0"/>
              </a:rPr>
              <a:pPr eaLnBrk="1" hangingPunct="1"/>
              <a:t>24</a:t>
            </a:fld>
            <a:endParaRPr lang="en-US" altLang="en-US" sz="12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65045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D953BE6-F924-44E7-BCAF-93C9D358106E}" type="slidenum">
              <a:rPr lang="en-US" smtClean="0">
                <a:solidFill>
                  <a:prstClr val="black"/>
                </a:solidFill>
              </a:rPr>
              <a:pPr/>
              <a:t>2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958864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/>
            <a:fld id="{FF9081D0-3A91-4769-A9DA-DF6117BA463C}" type="slidenum">
              <a:rPr lang="en-US" altLang="en-US" sz="1200">
                <a:latin typeface="Arial" panose="020B0604020202020204" pitchFamily="34" charset="0"/>
              </a:rPr>
              <a:pPr eaLnBrk="1" hangingPunct="1"/>
              <a:t>27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24211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69FD0D-6034-4174-80F0-E1111802EEDA}" type="datetimeFigureOut">
              <a:rPr lang="en-US" smtClean="0"/>
              <a:t>26/0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1555F-95BC-4E36-AE4D-7F1DFAEDCF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52841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69FD0D-6034-4174-80F0-E1111802EEDA}" type="datetimeFigureOut">
              <a:rPr lang="en-US" smtClean="0"/>
              <a:t>26/0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1555F-95BC-4E36-AE4D-7F1DFAEDCF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5064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69FD0D-6034-4174-80F0-E1111802EEDA}" type="datetimeFigureOut">
              <a:rPr lang="en-US" smtClean="0"/>
              <a:t>26/0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1555F-95BC-4E36-AE4D-7F1DFAEDCF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77495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1F5F67D-1EFC-4B3C-92AB-DA611FDBD21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567903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69FD0D-6034-4174-80F0-E1111802EEDA}" type="datetimeFigureOut">
              <a:rPr lang="en-US" smtClean="0"/>
              <a:t>26/0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1555F-95BC-4E36-AE4D-7F1DFAEDCF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8264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69FD0D-6034-4174-80F0-E1111802EEDA}" type="datetimeFigureOut">
              <a:rPr lang="en-US" smtClean="0"/>
              <a:t>26/0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1555F-95BC-4E36-AE4D-7F1DFAEDCF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28082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69FD0D-6034-4174-80F0-E1111802EEDA}" type="datetimeFigureOut">
              <a:rPr lang="en-US" smtClean="0"/>
              <a:t>26/0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1555F-95BC-4E36-AE4D-7F1DFAEDCF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92572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69FD0D-6034-4174-80F0-E1111802EEDA}" type="datetimeFigureOut">
              <a:rPr lang="en-US" smtClean="0"/>
              <a:t>26/06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1555F-95BC-4E36-AE4D-7F1DFAEDCF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81633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69FD0D-6034-4174-80F0-E1111802EEDA}" type="datetimeFigureOut">
              <a:rPr lang="en-US" smtClean="0"/>
              <a:t>26/0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1555F-95BC-4E36-AE4D-7F1DFAEDCF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338952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69FD0D-6034-4174-80F0-E1111802EEDA}" type="datetimeFigureOut">
              <a:rPr lang="en-US" smtClean="0"/>
              <a:t>26/0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1555F-95BC-4E36-AE4D-7F1DFAEDCF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391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69FD0D-6034-4174-80F0-E1111802EEDA}" type="datetimeFigureOut">
              <a:rPr lang="en-US" smtClean="0"/>
              <a:t>26/0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1555F-95BC-4E36-AE4D-7F1DFAEDCF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25564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69FD0D-6034-4174-80F0-E1111802EEDA}" type="datetimeFigureOut">
              <a:rPr lang="en-US" smtClean="0"/>
              <a:t>26/0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41555F-95BC-4E36-AE4D-7F1DFAEDCF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9334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269FD0D-6034-4174-80F0-E1111802EEDA}" type="datetimeFigureOut">
              <a:rPr lang="en-US" smtClean="0"/>
              <a:t>26/0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41555F-95BC-4E36-AE4D-7F1DFAEDCF7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37312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hdphoto" Target="../media/hdphoto19.wdp"/><Relationship Id="rId3" Type="http://schemas.openxmlformats.org/officeDocument/2006/relationships/oleObject" Target="../embeddings/oleObject11.bin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microsoft.com/office/2007/relationships/hdphoto" Target="../media/hdphoto18.wdp"/><Relationship Id="rId5" Type="http://schemas.openxmlformats.org/officeDocument/2006/relationships/image" Target="../media/image30.png"/><Relationship Id="rId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35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microsoft.com/office/2007/relationships/hdphoto" Target="../media/hdphoto20.wdp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microsoft.com/office/2007/relationships/hdphoto" Target="../media/hdphoto21.wdp"/><Relationship Id="rId3" Type="http://schemas.openxmlformats.org/officeDocument/2006/relationships/image" Target="../media/image11.png"/><Relationship Id="rId7" Type="http://schemas.openxmlformats.org/officeDocument/2006/relationships/image" Target="../media/image37.wmf"/><Relationship Id="rId12" Type="http://schemas.openxmlformats.org/officeDocument/2006/relationships/image" Target="../media/image39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36.wmf"/><Relationship Id="rId15" Type="http://schemas.microsoft.com/office/2007/relationships/hdphoto" Target="../media/hdphoto22.wdp"/><Relationship Id="rId10" Type="http://schemas.openxmlformats.org/officeDocument/2006/relationships/image" Target="../media/image38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microsoft.com/office/2007/relationships/hdphoto" Target="../media/hdphoto28.wdp"/><Relationship Id="rId18" Type="http://schemas.openxmlformats.org/officeDocument/2006/relationships/image" Target="../media/image49.png"/><Relationship Id="rId3" Type="http://schemas.microsoft.com/office/2007/relationships/hdphoto" Target="../media/hdphoto23.wdp"/><Relationship Id="rId7" Type="http://schemas.microsoft.com/office/2007/relationships/hdphoto" Target="../media/hdphoto25.wdp"/><Relationship Id="rId12" Type="http://schemas.openxmlformats.org/officeDocument/2006/relationships/image" Target="../media/image46.png"/><Relationship Id="rId17" Type="http://schemas.microsoft.com/office/2007/relationships/hdphoto" Target="../media/hdphoto30.wdp"/><Relationship Id="rId2" Type="http://schemas.openxmlformats.org/officeDocument/2006/relationships/image" Target="../media/image41.png"/><Relationship Id="rId16" Type="http://schemas.openxmlformats.org/officeDocument/2006/relationships/image" Target="../media/image48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3.png"/><Relationship Id="rId11" Type="http://schemas.microsoft.com/office/2007/relationships/hdphoto" Target="../media/hdphoto27.wdp"/><Relationship Id="rId5" Type="http://schemas.microsoft.com/office/2007/relationships/hdphoto" Target="../media/hdphoto24.wdp"/><Relationship Id="rId15" Type="http://schemas.microsoft.com/office/2007/relationships/hdphoto" Target="../media/hdphoto29.wdp"/><Relationship Id="rId10" Type="http://schemas.openxmlformats.org/officeDocument/2006/relationships/image" Target="../media/image45.png"/><Relationship Id="rId19" Type="http://schemas.microsoft.com/office/2007/relationships/hdphoto" Target="../media/hdphoto31.wdp"/><Relationship Id="rId4" Type="http://schemas.openxmlformats.org/officeDocument/2006/relationships/image" Target="../media/image42.png"/><Relationship Id="rId9" Type="http://schemas.microsoft.com/office/2007/relationships/hdphoto" Target="../media/hdphoto26.wdp"/><Relationship Id="rId14" Type="http://schemas.openxmlformats.org/officeDocument/2006/relationships/image" Target="../media/image47.png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32.wdp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50.png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53.wmf"/><Relationship Id="rId4" Type="http://schemas.microsoft.com/office/2007/relationships/hdphoto" Target="../media/hdphoto32.wdp"/><Relationship Id="rId9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3" Type="http://schemas.microsoft.com/office/2007/relationships/hdphoto" Target="../media/hdphoto33.wdp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62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9.wmf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61.wmf"/><Relationship Id="rId5" Type="http://schemas.openxmlformats.org/officeDocument/2006/relationships/image" Target="../media/image58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26.bin"/></Relationships>
</file>

<file path=ppt/slides/_rels/slide19.xml.rels><?xml version="1.0" encoding="UTF-8" standalone="yes"?>
<Relationships xmlns="http://schemas.openxmlformats.org/package/2006/relationships"><Relationship Id="rId8" Type="http://schemas.microsoft.com/office/2007/relationships/hdphoto" Target="../media/hdphoto21.wdp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64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6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3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68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7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microsoft.com/office/2007/relationships/hdphoto" Target="../media/hdphoto34.wdp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microsoft.com/office/2007/relationships/hdphoto" Target="../media/hdphoto35.wdp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gi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6.png"/><Relationship Id="rId5" Type="http://schemas.openxmlformats.org/officeDocument/2006/relationships/image" Target="../media/image75.gif"/><Relationship Id="rId4" Type="http://schemas.openxmlformats.org/officeDocument/2006/relationships/image" Target="../media/image74.gi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microsoft.com/office/2007/relationships/hdphoto" Target="../media/hdphoto2.wdp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7" Type="http://schemas.microsoft.com/office/2007/relationships/hdphoto" Target="../media/hdphoto5.wdp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microsoft.com/office/2007/relationships/hdphoto" Target="../media/hdphoto4.wdp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microsoft.com/office/2007/relationships/hdphoto" Target="../media/hdphoto11.wdp"/><Relationship Id="rId3" Type="http://schemas.microsoft.com/office/2007/relationships/hdphoto" Target="../media/hdphoto6.wdp"/><Relationship Id="rId7" Type="http://schemas.microsoft.com/office/2007/relationships/hdphoto" Target="../media/hdphoto8.wdp"/><Relationship Id="rId12" Type="http://schemas.openxmlformats.org/officeDocument/2006/relationships/image" Target="../media/image20.png"/><Relationship Id="rId17" Type="http://schemas.microsoft.com/office/2007/relationships/hdphoto" Target="../media/hdphoto13.wdp"/><Relationship Id="rId2" Type="http://schemas.openxmlformats.org/officeDocument/2006/relationships/image" Target="../media/image15.png"/><Relationship Id="rId16" Type="http://schemas.openxmlformats.org/officeDocument/2006/relationships/image" Target="../media/image2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.png"/><Relationship Id="rId11" Type="http://schemas.microsoft.com/office/2007/relationships/hdphoto" Target="../media/hdphoto10.wdp"/><Relationship Id="rId5" Type="http://schemas.microsoft.com/office/2007/relationships/hdphoto" Target="../media/hdphoto7.wdp"/><Relationship Id="rId15" Type="http://schemas.microsoft.com/office/2007/relationships/hdphoto" Target="../media/hdphoto12.wdp"/><Relationship Id="rId10" Type="http://schemas.openxmlformats.org/officeDocument/2006/relationships/image" Target="../media/image19.png"/><Relationship Id="rId4" Type="http://schemas.openxmlformats.org/officeDocument/2006/relationships/image" Target="../media/image16.png"/><Relationship Id="rId9" Type="http://schemas.microsoft.com/office/2007/relationships/hdphoto" Target="../media/hdphoto9.wdp"/><Relationship Id="rId14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14.wdp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microsoft.com/office/2007/relationships/hdphoto" Target="../media/hdphoto16.wdp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image" Target="../media/image27.png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24.wmf"/><Relationship Id="rId9" Type="http://schemas.microsoft.com/office/2007/relationships/hdphoto" Target="../media/hdphoto15.wdp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17.wdp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WordArt 4"/>
          <p:cNvSpPr>
            <a:spLocks noChangeArrowheads="1" noChangeShapeType="1" noTextEdit="1"/>
          </p:cNvSpPr>
          <p:nvPr/>
        </p:nvSpPr>
        <p:spPr bwMode="auto">
          <a:xfrm>
            <a:off x="3886200" y="381000"/>
            <a:ext cx="4572000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spc="-360" dirty="0" smtClean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 ĐỘNG</a:t>
            </a:r>
            <a:endParaRPr lang="en-US" sz="3600" b="1" kern="10" spc="-360" dirty="0">
              <a:ln w="12700">
                <a:solidFill>
                  <a:srgbClr val="000099"/>
                </a:solidFill>
                <a:round/>
                <a:headEnd/>
                <a:tailEnd/>
              </a:ln>
              <a:solidFill>
                <a:srgbClr val="33CC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500" y="1588932"/>
            <a:ext cx="10539413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27669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8" name="Text Box 4"/>
          <p:cNvSpPr txBox="1">
            <a:spLocks noChangeArrowheads="1"/>
          </p:cNvSpPr>
          <p:nvPr/>
        </p:nvSpPr>
        <p:spPr bwMode="auto">
          <a:xfrm>
            <a:off x="2209800" y="336550"/>
            <a:ext cx="926527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412880"/>
              </p:ext>
            </p:extLst>
          </p:nvPr>
        </p:nvGraphicFramePr>
        <p:xfrm>
          <a:off x="1364775" y="2210937"/>
          <a:ext cx="4540319" cy="1105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Equation" r:id="rId3" imgW="1841500" imgH="444500" progId="Equation.DSMT4">
                  <p:embed/>
                </p:oleObj>
              </mc:Choice>
              <mc:Fallback>
                <p:oleObj name="Equation" r:id="rId3" imgW="18415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775" y="2210937"/>
                        <a:ext cx="4540319" cy="11054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772521" y="1374591"/>
            <a:ext cx="18485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i="1" u="sng">
                <a:solidFill>
                  <a:schemeClr val="accent5"/>
                </a:solidFill>
                <a:latin typeface="Times New Roman" pitchFamily="18" charset="0"/>
                <a:cs typeface="Times New Roman" pitchFamily="18" charset="0"/>
              </a:rPr>
              <a:t>Bài tập </a:t>
            </a:r>
            <a:r>
              <a:rPr lang="en-US" sz="3200" b="1" i="1" u="sng" smtClean="0">
                <a:solidFill>
                  <a:schemeClr val="accent5"/>
                </a:solidFill>
                <a:latin typeface="Times New Roman" pitchFamily="18" charset="0"/>
                <a:cs typeface="Times New Roman" pitchFamily="18" charset="0"/>
              </a:rPr>
              <a:t>1:</a:t>
            </a:r>
            <a:endParaRPr lang="en-US" sz="3200">
              <a:solidFill>
                <a:schemeClr val="accent5"/>
              </a:solidFill>
            </a:endParaRPr>
          </a:p>
        </p:txBody>
      </p:sp>
      <p:pic>
        <p:nvPicPr>
          <p:cNvPr id="8" name="Picture 7"/>
          <p:cNvPicPr/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4793" y="3607255"/>
            <a:ext cx="5994282" cy="1142166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/>
          <p:cNvPicPr/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335" y="5067584"/>
            <a:ext cx="9335282" cy="1196738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051247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/>
          <p:cNvSpPr txBox="1">
            <a:spLocks noChangeArrowheads="1"/>
          </p:cNvSpPr>
          <p:nvPr/>
        </p:nvSpPr>
        <p:spPr bwMode="auto">
          <a:xfrm>
            <a:off x="3048000" y="336550"/>
            <a:ext cx="895511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1362076" y="1259431"/>
            <a:ext cx="104336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marL="0" indent="0" eaLnBrk="1" hangingPunct="1">
              <a:spcBef>
                <a:spcPct val="50000"/>
              </a:spcBef>
              <a:defRPr/>
            </a:pPr>
            <a:r>
              <a:rPr lang="en-US" b="1" u="sng" dirty="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b="1" u="sng" dirty="0" err="1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b="1" u="sng" dirty="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b="1" u="sng" dirty="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khám</a:t>
            </a:r>
            <a:r>
              <a:rPr lang="en-US" b="1" u="sng" dirty="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err="1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phá</a:t>
            </a:r>
            <a:r>
              <a:rPr lang="en-US" b="1" u="sng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smtClean="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2:</a:t>
            </a:r>
            <a:endParaRPr lang="en-US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8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075" y="-76200"/>
            <a:ext cx="1828800" cy="145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347" y="1690251"/>
            <a:ext cx="11094093" cy="25132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9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8" y="4973910"/>
            <a:ext cx="2025294" cy="984567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6612" y="4936379"/>
            <a:ext cx="4207587" cy="1050578"/>
          </a:xfrm>
          <a:prstGeom prst="rect">
            <a:avLst/>
          </a:prstGeom>
          <a:noFill/>
          <a:ln>
            <a:noFill/>
          </a:ln>
        </p:spPr>
      </p:pic>
      <p:pic>
        <p:nvPicPr>
          <p:cNvPr id="12" name="Picture 11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7100" y="4973911"/>
            <a:ext cx="3415263" cy="990161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383779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1323833" y="1575176"/>
            <a:ext cx="917870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482725" indent="-1482725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smtClean="0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Chia hai phân thức</a:t>
            </a:r>
            <a:endParaRPr lang="en-US" altLang="en-US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2" name="Text Box 4"/>
          <p:cNvSpPr txBox="1">
            <a:spLocks noChangeArrowheads="1"/>
          </p:cNvSpPr>
          <p:nvPr/>
        </p:nvSpPr>
        <p:spPr bwMode="auto">
          <a:xfrm>
            <a:off x="2209799" y="336550"/>
            <a:ext cx="936830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99" y="2109466"/>
            <a:ext cx="909056" cy="839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900744" y="2283699"/>
            <a:ext cx="10472642" cy="1637828"/>
            <a:chOff x="900744" y="2283699"/>
            <a:chExt cx="10472642" cy="1637828"/>
          </a:xfrm>
        </p:grpSpPr>
        <p:sp>
          <p:nvSpPr>
            <p:cNvPr id="6" name="Text Box 6"/>
            <p:cNvSpPr txBox="1">
              <a:spLocks noChangeArrowheads="1"/>
            </p:cNvSpPr>
            <p:nvPr/>
          </p:nvSpPr>
          <p:spPr bwMode="auto">
            <a:xfrm>
              <a:off x="900744" y="2407115"/>
              <a:ext cx="10426889" cy="132343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1482725" indent="-1482725" eaLnBrk="0" hangingPunct="0"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anose="020B7200000000000000" pitchFamily="34" charset="0"/>
                </a:defRPr>
              </a:lvl9pPr>
            </a:lstStyle>
            <a:p>
              <a:pPr marL="0" indent="0" algn="just" eaLnBrk="1" hangingPunct="1">
                <a:spcBef>
                  <a:spcPct val="50000"/>
                </a:spcBef>
              </a:pPr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Muốn chia phân thức </a:t>
              </a:r>
              <a:r>
                <a:rPr lang="en-US" sz="3200" smtClean="0">
                  <a:latin typeface="Times New Roman" pitchFamily="18" charset="0"/>
                  <a:cs typeface="Times New Roman" pitchFamily="18" charset="0"/>
                </a:rPr>
                <a:t>    </a:t>
              </a:r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cho phân </a:t>
              </a:r>
              <a:r>
                <a:rPr lang="en-US" sz="3200" smtClean="0">
                  <a:latin typeface="Times New Roman" pitchFamily="18" charset="0"/>
                  <a:cs typeface="Times New Roman" pitchFamily="18" charset="0"/>
                </a:rPr>
                <a:t>thức     </a:t>
              </a:r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, ta nhân phân thức </a:t>
              </a:r>
              <a:r>
                <a:rPr lang="en-US" sz="3200" smtClean="0">
                  <a:latin typeface="Times New Roman" pitchFamily="18" charset="0"/>
                  <a:cs typeface="Times New Roman" pitchFamily="18" charset="0"/>
                </a:rPr>
                <a:t>  </a:t>
              </a:r>
            </a:p>
            <a:p>
              <a:pPr marL="0" indent="0" algn="just" eaLnBrk="1" hangingPunct="1">
                <a:spcBef>
                  <a:spcPct val="50000"/>
                </a:spcBef>
              </a:pPr>
              <a:r>
                <a:rPr lang="en-US" sz="3200" smtClean="0">
                  <a:latin typeface="Times New Roman" pitchFamily="18" charset="0"/>
                  <a:cs typeface="Times New Roman" pitchFamily="18" charset="0"/>
                </a:rPr>
                <a:t>với </a:t>
              </a:r>
              <a:r>
                <a:rPr lang="en-US" sz="3200">
                  <a:latin typeface="Times New Roman" pitchFamily="18" charset="0"/>
                  <a:cs typeface="Times New Roman" pitchFamily="18" charset="0"/>
                </a:rPr>
                <a:t>phân thức </a:t>
              </a:r>
              <a:endPara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5154602"/>
                </p:ext>
              </p:extLst>
            </p:nvPr>
          </p:nvGraphicFramePr>
          <p:xfrm>
            <a:off x="4503752" y="2283699"/>
            <a:ext cx="425264" cy="91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5" name="Equation" r:id="rId4" imgW="177646" imgH="393359" progId="Equation.DSMT4">
                    <p:embed/>
                  </p:oleObj>
                </mc:Choice>
                <mc:Fallback>
                  <p:oleObj name="Equation" r:id="rId4" imgW="177646" imgH="393359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03752" y="2283699"/>
                          <a:ext cx="425264" cy="9176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38904752"/>
                </p:ext>
              </p:extLst>
            </p:nvPr>
          </p:nvGraphicFramePr>
          <p:xfrm>
            <a:off x="7315194" y="2299423"/>
            <a:ext cx="447646" cy="917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6" name="Equation" r:id="rId6" imgW="190417" imgH="393529" progId="Equation.DSMT4">
                    <p:embed/>
                  </p:oleObj>
                </mc:Choice>
                <mc:Fallback>
                  <p:oleObj name="Equation" r:id="rId6" imgW="190417" imgH="393529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194" y="2299423"/>
                          <a:ext cx="447646" cy="91767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0212513"/>
                </p:ext>
              </p:extLst>
            </p:nvPr>
          </p:nvGraphicFramePr>
          <p:xfrm>
            <a:off x="10948122" y="2283704"/>
            <a:ext cx="425264" cy="91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7" name="Equation" r:id="rId8" imgW="177646" imgH="393359" progId="Equation.DSMT4">
                    <p:embed/>
                  </p:oleObj>
                </mc:Choice>
                <mc:Fallback>
                  <p:oleObj name="Equation" r:id="rId8" imgW="177646" imgH="393359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48122" y="2283704"/>
                          <a:ext cx="425264" cy="9176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2892113"/>
                </p:ext>
              </p:extLst>
            </p:nvPr>
          </p:nvGraphicFramePr>
          <p:xfrm>
            <a:off x="3316408" y="3003852"/>
            <a:ext cx="559558" cy="91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38" name="Equation" r:id="rId9" imgW="241195" imgH="393529" progId="Equation.DSMT4">
                    <p:embed/>
                  </p:oleObj>
                </mc:Choice>
                <mc:Fallback>
                  <p:oleObj name="Equation" r:id="rId9" imgW="241195" imgH="393529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6408" y="3003852"/>
                          <a:ext cx="559558" cy="9176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019610"/>
              </p:ext>
            </p:extLst>
          </p:nvPr>
        </p:nvGraphicFramePr>
        <p:xfrm>
          <a:off x="4135291" y="3794064"/>
          <a:ext cx="3241691" cy="1337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9" name="Bitmap Image" r:id="rId11" imgW="1876190" imgH="771429" progId="Paint.Picture">
                  <p:embed/>
                </p:oleObj>
              </mc:Choice>
              <mc:Fallback>
                <p:oleObj name="Bitmap Image" r:id="rId11" imgW="1876190" imgH="771429" progId="Paint.Picture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BEBA8EAE-BF5A-486C-A8C5-ECC9F3942E4B}">
                            <a14:imgProps xmlns:a14="http://schemas.microsoft.com/office/drawing/2010/main">
                              <a14:imgLayer r:embed="rId13">
                                <a14:imgEffect>
                                  <a14:sharpenSoften amount="50000"/>
                                </a14:imgEffect>
                                <a14:imgEffect>
                                  <a14:saturation sat="0"/>
                                </a14:imgEffect>
                                <a14:imgEffect>
                                  <a14:brightnessContrast contrast="40000"/>
                                </a14:imgEffect>
                              </a14:imgLayer>
                            </a14:imgProps>
                          </a:ex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291" y="3794064"/>
                        <a:ext cx="3241691" cy="13374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319" name="Picture 31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150" y="5279260"/>
            <a:ext cx="11060113" cy="93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29741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2209799" y="227366"/>
            <a:ext cx="939406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702858" y="1138563"/>
            <a:ext cx="1051560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482725" indent="-1482725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sz="3200" b="1" smtClean="0">
                <a:solidFill>
                  <a:schemeClr val="accent5"/>
                </a:solidFill>
                <a:latin typeface="Times New Roman" pitchFamily="18" charset="0"/>
                <a:cs typeface="Times New Roman" pitchFamily="18" charset="0"/>
              </a:rPr>
              <a:t>Ví dụ: Thực hiện các phép tính sau</a:t>
            </a:r>
            <a:endParaRPr lang="en-US" altLang="en-US" sz="2800" b="1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1350" y="1741870"/>
            <a:ext cx="8367713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349" y="3391935"/>
            <a:ext cx="2628900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1545" y="3487176"/>
            <a:ext cx="3378200" cy="850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9942" y="3436290"/>
            <a:ext cx="3048000" cy="93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8" name="Picture 6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0646" y="3385585"/>
            <a:ext cx="1549400" cy="965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9" name="Picture 7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9856" y="4767902"/>
            <a:ext cx="2273300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20" name="Picture 8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4653602"/>
            <a:ext cx="2514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21" name="Picture 9"/>
          <p:cNvPicPr>
            <a:picLocks noChangeAspect="1" noChangeArrowheads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1498" y="4711700"/>
            <a:ext cx="1625600" cy="97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22" name="Picture 10"/>
          <p:cNvPicPr>
            <a:picLocks noChangeAspect="1" noChangeArrowheads="1"/>
          </p:cNvPicPr>
          <p:nvPr/>
        </p:nvPicPr>
        <p:blipFill>
          <a:blip r:embed="rId18">
            <a:extLst>
              <a:ext uri="{BEBA8EAE-BF5A-486C-A8C5-ECC9F3942E4B}">
                <a14:imgProps xmlns:a14="http://schemas.microsoft.com/office/drawing/2010/main">
                  <a14:imgLayer r:embed="rId19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0746" y="4708194"/>
            <a:ext cx="9398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5791269" y="2712062"/>
            <a:ext cx="10727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en-US" sz="3200" b="1" u="sng">
              <a:solidFill>
                <a:schemeClr val="accent5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5751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970108" y="1559395"/>
            <a:ext cx="6972916" cy="4286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/>
            <a:r>
              <a:rPr lang="en-US" altLang="en-US" sz="28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b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800" b="1">
                <a:solidFill>
                  <a:schemeClr val="accent5"/>
                </a:solidFill>
                <a:latin typeface="Times New Roman" pitchFamily="18" charset="0"/>
                <a:cs typeface="Times New Roman" pitchFamily="18" charset="0"/>
              </a:rPr>
              <a:t>Thực hiện các phép tính sau </a:t>
            </a:r>
            <a:r>
              <a:rPr lang="en-US" altLang="en-US" sz="2800" b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2800" b="1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2209799" y="336550"/>
            <a:ext cx="939406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0" y="2808024"/>
            <a:ext cx="10158413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91160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1161167" y="1231843"/>
            <a:ext cx="2359918" cy="4286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/>
            <a:r>
              <a:rPr lang="en-US" altLang="en-US" sz="28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b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endParaRPr lang="en-US" altLang="en-US" sz="2800" b="1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2209799" y="336550"/>
            <a:ext cx="939406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0" y="1763960"/>
            <a:ext cx="10158413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160349"/>
              </p:ext>
            </p:extLst>
          </p:nvPr>
        </p:nvGraphicFramePr>
        <p:xfrm>
          <a:off x="1316256" y="3018816"/>
          <a:ext cx="7925660" cy="977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1" name="Equation" r:id="rId5" imgW="3809880" imgH="469800" progId="Equation.DSMT4">
                  <p:embed/>
                </p:oleObj>
              </mc:Choice>
              <mc:Fallback>
                <p:oleObj name="Equation" r:id="rId5" imgW="38098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16256" y="3018816"/>
                        <a:ext cx="7925660" cy="977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906669"/>
              </p:ext>
            </p:extLst>
          </p:nvPr>
        </p:nvGraphicFramePr>
        <p:xfrm>
          <a:off x="1342783" y="4109999"/>
          <a:ext cx="5600798" cy="924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2" name="Equation" r:id="rId7" imgW="2692080" imgH="444240" progId="Equation.DSMT4">
                  <p:embed/>
                </p:oleObj>
              </mc:Choice>
              <mc:Fallback>
                <p:oleObj name="Equation" r:id="rId7" imgW="2692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42783" y="4109999"/>
                        <a:ext cx="5600798" cy="924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1297257"/>
              </p:ext>
            </p:extLst>
          </p:nvPr>
        </p:nvGraphicFramePr>
        <p:xfrm>
          <a:off x="1372984" y="5296960"/>
          <a:ext cx="8771058" cy="871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" name="Equation" r:id="rId9" imgW="4216320" imgH="419040" progId="Equation.DSMT4">
                  <p:embed/>
                </p:oleObj>
              </mc:Choice>
              <mc:Fallback>
                <p:oleObj name="Equation" r:id="rId9" imgW="42163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2984" y="5296960"/>
                        <a:ext cx="8771058" cy="871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3573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8" name="Text Box 4"/>
          <p:cNvSpPr txBox="1">
            <a:spLocks noChangeArrowheads="1"/>
          </p:cNvSpPr>
          <p:nvPr/>
        </p:nvSpPr>
        <p:spPr bwMode="auto">
          <a:xfrm>
            <a:off x="2209800" y="336550"/>
            <a:ext cx="926527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3397178" y="1247637"/>
            <a:ext cx="577414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  <a:endParaRPr lang="en-US" altLang="en-US" sz="4400" b="1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" y="2628900"/>
            <a:ext cx="11199813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81538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8" name="Text Box 4"/>
          <p:cNvSpPr txBox="1">
            <a:spLocks noChangeArrowheads="1"/>
          </p:cNvSpPr>
          <p:nvPr/>
        </p:nvSpPr>
        <p:spPr bwMode="auto">
          <a:xfrm>
            <a:off x="2209800" y="336550"/>
            <a:ext cx="926527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772521" y="1374591"/>
            <a:ext cx="18485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i="1" u="sng">
                <a:solidFill>
                  <a:schemeClr val="accent5"/>
                </a:solidFill>
                <a:latin typeface="Times New Roman" pitchFamily="18" charset="0"/>
                <a:cs typeface="Times New Roman" pitchFamily="18" charset="0"/>
              </a:rPr>
              <a:t>Bài tập </a:t>
            </a:r>
            <a:r>
              <a:rPr lang="en-US" sz="3200" b="1" i="1" u="sng" smtClean="0">
                <a:solidFill>
                  <a:schemeClr val="accent5"/>
                </a:solidFill>
                <a:latin typeface="Times New Roman" pitchFamily="18" charset="0"/>
                <a:cs typeface="Times New Roman" pitchFamily="18" charset="0"/>
              </a:rPr>
              <a:t>2:</a:t>
            </a:r>
            <a:endParaRPr lang="en-US" sz="3200">
              <a:solidFill>
                <a:schemeClr val="accent5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908974"/>
              </p:ext>
            </p:extLst>
          </p:nvPr>
        </p:nvGraphicFramePr>
        <p:xfrm>
          <a:off x="780823" y="2079009"/>
          <a:ext cx="5216199" cy="1059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name="Equation" r:id="rId3" imgW="2374560" imgH="482400" progId="Equation.DSMT4">
                  <p:embed/>
                </p:oleObj>
              </mc:Choice>
              <mc:Fallback>
                <p:oleObj name="Equation" r:id="rId3" imgW="2374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0823" y="2079009"/>
                        <a:ext cx="5216199" cy="10599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454" y="3649731"/>
            <a:ext cx="7161213" cy="977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2521" y="5117720"/>
            <a:ext cx="10793413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12352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2209800" y="336550"/>
            <a:ext cx="940694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 Box 13"/>
          <p:cNvSpPr txBox="1">
            <a:spLocks noChangeArrowheads="1"/>
          </p:cNvSpPr>
          <p:nvPr/>
        </p:nvSpPr>
        <p:spPr bwMode="auto">
          <a:xfrm>
            <a:off x="1571792" y="2079024"/>
            <a:ext cx="8991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800" b="1" smtClean="0"/>
              <a:t>Tìm </a:t>
            </a:r>
            <a:r>
              <a:rPr lang="en-US" altLang="en-US" sz="2800" b="1"/>
              <a:t>phân thức nghịch đảo của các phân thức sau  </a:t>
            </a:r>
          </a:p>
        </p:txBody>
      </p:sp>
      <p:graphicFrame>
        <p:nvGraphicFramePr>
          <p:cNvPr id="26" name="Group 4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24188645"/>
              </p:ext>
            </p:extLst>
          </p:nvPr>
        </p:nvGraphicFramePr>
        <p:xfrm>
          <a:off x="1781342" y="2612424"/>
          <a:ext cx="8610600" cy="3016250"/>
        </p:xfrm>
        <a:graphic>
          <a:graphicData uri="http://schemas.openxmlformats.org/drawingml/2006/table">
            <a:tbl>
              <a:tblPr/>
              <a:tblGrid>
                <a:gridCol w="1722438"/>
                <a:gridCol w="1722437"/>
                <a:gridCol w="1720850"/>
                <a:gridCol w="1722438"/>
                <a:gridCol w="1722437"/>
              </a:tblGrid>
              <a:tr h="12177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Cho phân thức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9850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hân thức nghịch đảo</a:t>
                      </a:r>
                    </a:p>
                  </a:txBody>
                  <a:tcPr marT="45725" marB="45725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25" marB="4572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7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5436920"/>
              </p:ext>
            </p:extLst>
          </p:nvPr>
        </p:nvGraphicFramePr>
        <p:xfrm>
          <a:off x="4162592" y="2841024"/>
          <a:ext cx="7651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7" name="Equation" r:id="rId4" imgW="761669" imgH="761669" progId="Equation.DSMT4">
                  <p:embed/>
                </p:oleObj>
              </mc:Choice>
              <mc:Fallback>
                <p:oleObj name="Equation" r:id="rId4" imgW="761669" imgH="7616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592" y="2841024"/>
                        <a:ext cx="7651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772049"/>
              </p:ext>
            </p:extLst>
          </p:nvPr>
        </p:nvGraphicFramePr>
        <p:xfrm>
          <a:off x="5508792" y="2917224"/>
          <a:ext cx="130016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8" name="Equation" r:id="rId6" imgW="1295400" imgH="762000" progId="Equation.DSMT4">
                  <p:embed/>
                </p:oleObj>
              </mc:Choice>
              <mc:Fallback>
                <p:oleObj name="Equation" r:id="rId6" imgW="1295400" imgH="762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792" y="2917224"/>
                        <a:ext cx="1300163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790115"/>
              </p:ext>
            </p:extLst>
          </p:nvPr>
        </p:nvGraphicFramePr>
        <p:xfrm>
          <a:off x="7413792" y="2917224"/>
          <a:ext cx="7000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9" name="Equation" r:id="rId8" imgW="698197" imgH="723586" progId="Equation.DSMT4">
                  <p:embed/>
                </p:oleObj>
              </mc:Choice>
              <mc:Fallback>
                <p:oleObj name="Equation" r:id="rId8" imgW="698197" imgH="72358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792" y="2917224"/>
                        <a:ext cx="70008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538338"/>
              </p:ext>
            </p:extLst>
          </p:nvPr>
        </p:nvGraphicFramePr>
        <p:xfrm>
          <a:off x="3946692" y="4288824"/>
          <a:ext cx="76676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0" name="Equation" r:id="rId10" imgW="762000" imgH="787400" progId="Equation.DSMT4">
                  <p:embed/>
                </p:oleObj>
              </mc:Choice>
              <mc:Fallback>
                <p:oleObj name="Equation" r:id="rId10" imgW="762000" imgH="78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692" y="4288824"/>
                        <a:ext cx="76676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816699"/>
              </p:ext>
            </p:extLst>
          </p:nvPr>
        </p:nvGraphicFramePr>
        <p:xfrm>
          <a:off x="5457992" y="4212624"/>
          <a:ext cx="1300163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1" name="Equation" r:id="rId12" imgW="1295400" imgH="736600" progId="Equation.DSMT4">
                  <p:embed/>
                </p:oleObj>
              </mc:Choice>
              <mc:Fallback>
                <p:oleObj name="Equation" r:id="rId12" imgW="12954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992" y="4212624"/>
                        <a:ext cx="1300163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0118201"/>
              </p:ext>
            </p:extLst>
          </p:nvPr>
        </p:nvGraphicFramePr>
        <p:xfrm>
          <a:off x="8963192" y="4136424"/>
          <a:ext cx="87788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72" name="Equation" r:id="rId14" imgW="876300" imgH="736600" progId="Equation.DSMT4">
                  <p:embed/>
                </p:oleObj>
              </mc:Choice>
              <mc:Fallback>
                <p:oleObj name="Equation" r:id="rId14" imgW="876300" imgH="736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63192" y="4136424"/>
                        <a:ext cx="877888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45"/>
          <p:cNvSpPr>
            <a:spLocks noChangeArrowheads="1"/>
          </p:cNvSpPr>
          <p:nvPr/>
        </p:nvSpPr>
        <p:spPr bwMode="auto">
          <a:xfrm>
            <a:off x="1419392" y="4150712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 altLang="en-US"/>
          </a:p>
        </p:txBody>
      </p:sp>
      <p:sp>
        <p:nvSpPr>
          <p:cNvPr id="34" name="Text Box 46"/>
          <p:cNvSpPr txBox="1">
            <a:spLocks noChangeArrowheads="1"/>
          </p:cNvSpPr>
          <p:nvPr/>
        </p:nvSpPr>
        <p:spPr bwMode="auto">
          <a:xfrm>
            <a:off x="8886992" y="2993424"/>
            <a:ext cx="12255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/>
              <a:t>3x + 2</a:t>
            </a:r>
          </a:p>
        </p:txBody>
      </p:sp>
      <p:sp>
        <p:nvSpPr>
          <p:cNvPr id="35" name="Text Box 47"/>
          <p:cNvSpPr txBox="1">
            <a:spLocks noChangeArrowheads="1"/>
          </p:cNvSpPr>
          <p:nvPr/>
        </p:nvSpPr>
        <p:spPr bwMode="auto">
          <a:xfrm>
            <a:off x="7362992" y="4212624"/>
            <a:ext cx="100540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altLang="en-US" smtClean="0">
                <a:solidFill>
                  <a:srgbClr val="6600FF"/>
                </a:solidFill>
              </a:rPr>
              <a:t>x – 2</a:t>
            </a:r>
            <a:endParaRPr lang="en-US" altLang="en-US">
              <a:solidFill>
                <a:srgbClr val="6600FF"/>
              </a:solidFill>
            </a:endParaRPr>
          </a:p>
        </p:txBody>
      </p:sp>
      <p:sp>
        <p:nvSpPr>
          <p:cNvPr id="36" name="Text Box 4"/>
          <p:cNvSpPr txBox="1">
            <a:spLocks noChangeArrowheads="1"/>
          </p:cNvSpPr>
          <p:nvPr/>
        </p:nvSpPr>
        <p:spPr bwMode="auto">
          <a:xfrm>
            <a:off x="3085745" y="1269162"/>
            <a:ext cx="620837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altLang="en-US" sz="4400" b="1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07792833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2209800" y="336550"/>
            <a:ext cx="940694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323833" y="1752600"/>
            <a:ext cx="91787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482725" indent="-1482725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b="1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nl-NL" sz="2800" b="1">
                <a:latin typeface="Times New Roman" pitchFamily="18" charset="0"/>
                <a:cs typeface="Times New Roman" pitchFamily="18" charset="0"/>
              </a:rPr>
              <a:t>Nhân hai phân </a:t>
            </a:r>
            <a:r>
              <a:rPr lang="nl-NL" sz="2800" b="1" smtClean="0">
                <a:latin typeface="Times New Roman" pitchFamily="18" charset="0"/>
                <a:cs typeface="Times New Roman" pitchFamily="18" charset="0"/>
              </a:rPr>
              <a:t>thức</a:t>
            </a:r>
            <a:endParaRPr lang="en-US" altLang="en-US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144080"/>
              </p:ext>
            </p:extLst>
          </p:nvPr>
        </p:nvGraphicFramePr>
        <p:xfrm>
          <a:off x="5024438" y="2388050"/>
          <a:ext cx="2362200" cy="1065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Equation" r:id="rId4" imgW="863225" imgH="393529" progId="Equation.DSMT4">
                  <p:embed/>
                </p:oleObj>
              </mc:Choice>
              <mc:Fallback>
                <p:oleObj name="Equation" r:id="rId4" imgW="863225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2388050"/>
                        <a:ext cx="2362200" cy="1065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1323833" y="3936280"/>
            <a:ext cx="9178704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482725" indent="-1482725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smtClean="0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200" b="1">
                <a:latin typeface="Times New Roman" pitchFamily="18" charset="0"/>
                <a:cs typeface="Times New Roman" pitchFamily="18" charset="0"/>
              </a:rPr>
              <a:t>Chia hai phân thức</a:t>
            </a:r>
            <a:endParaRPr lang="en-US" altLang="en-US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946741"/>
              </p:ext>
            </p:extLst>
          </p:nvPr>
        </p:nvGraphicFramePr>
        <p:xfrm>
          <a:off x="4135291" y="4858608"/>
          <a:ext cx="3241691" cy="1337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Bitmap Image" r:id="rId6" imgW="1876190" imgH="771429" progId="Paint.Picture">
                  <p:embed/>
                </p:oleObj>
              </mc:Choice>
              <mc:Fallback>
                <p:oleObj name="Bitmap Image" r:id="rId6" imgW="1876190" imgH="77142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BEBA8EAE-BF5A-486C-A8C5-ECC9F3942E4B}">
                            <a14:imgProps xmlns:a14="http://schemas.microsoft.com/office/drawing/2010/main">
                              <a14:imgLayer r:embed="rId8">
                                <a14:imgEffect>
                                  <a14:sharpenSoften amount="50000"/>
                                </a14:imgEffect>
                                <a14:imgEffect>
                                  <a14:saturation sat="0"/>
                                </a14:imgEffect>
                                <a14:imgEffect>
                                  <a14:brightnessContrast contrast="40000"/>
                                </a14:imgEffect>
                              </a14:imgLayer>
                            </a14:imgProps>
                          </a:ex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5291" y="4858608"/>
                        <a:ext cx="3241691" cy="133748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0887763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WordArt 4"/>
          <p:cNvSpPr>
            <a:spLocks noChangeArrowheads="1" noChangeShapeType="1" noTextEdit="1"/>
          </p:cNvSpPr>
          <p:nvPr/>
        </p:nvSpPr>
        <p:spPr bwMode="auto">
          <a:xfrm>
            <a:off x="3886200" y="316605"/>
            <a:ext cx="4572000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spc="-360" dirty="0" smtClean="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  ĐỘNG</a:t>
            </a:r>
            <a:endParaRPr lang="en-US" sz="3600" b="1" kern="10" spc="-360" dirty="0">
              <a:ln w="12700">
                <a:solidFill>
                  <a:srgbClr val="000099"/>
                </a:solidFill>
                <a:round/>
                <a:headEnd/>
                <a:tailEnd/>
              </a:ln>
              <a:solidFill>
                <a:srgbClr val="33CC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92428" y="1666899"/>
            <a:ext cx="11075831" cy="858837"/>
            <a:chOff x="592428" y="1550988"/>
            <a:chExt cx="11075831" cy="858837"/>
          </a:xfrm>
        </p:grpSpPr>
        <p:sp>
          <p:nvSpPr>
            <p:cNvPr id="2" name="TextBox 1"/>
            <p:cNvSpPr txBox="1"/>
            <p:nvPr/>
          </p:nvSpPr>
          <p:spPr>
            <a:xfrm>
              <a:off x="592428" y="1687132"/>
              <a:ext cx="1107583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smtClean="0">
                  <a:latin typeface="Times New Roman" pitchFamily="18" charset="0"/>
                  <a:cs typeface="Times New Roman" pitchFamily="18" charset="0"/>
                </a:rPr>
                <a:t>a) Để đi được 1 km, ô tô A cần     lít xăng, ô tô B cần    lít xăng.</a:t>
              </a:r>
              <a:endParaRPr 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7229738"/>
                </p:ext>
              </p:extLst>
            </p:nvPr>
          </p:nvGraphicFramePr>
          <p:xfrm>
            <a:off x="5728235" y="1576577"/>
            <a:ext cx="311955" cy="8058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0" name="Equation" r:id="rId3" imgW="152280" imgH="393480" progId="Equation.DSMT4">
                    <p:embed/>
                  </p:oleObj>
                </mc:Choice>
                <mc:Fallback>
                  <p:oleObj name="Equation" r:id="rId3" imgW="152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728235" y="1576577"/>
                          <a:ext cx="311955" cy="80588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0930875"/>
                </p:ext>
              </p:extLst>
            </p:nvPr>
          </p:nvGraphicFramePr>
          <p:xfrm>
            <a:off x="9309100" y="1550988"/>
            <a:ext cx="338138" cy="858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1" name="Equation" r:id="rId5" imgW="164880" imgH="419040" progId="Equation.DSMT4">
                    <p:embed/>
                  </p:oleObj>
                </mc:Choice>
                <mc:Fallback>
                  <p:oleObj name="Equation" r:id="rId5" imgW="16488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9309100" y="1550988"/>
                          <a:ext cx="338138" cy="858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603159" y="2643211"/>
            <a:ext cx="11075831" cy="1187948"/>
            <a:chOff x="603159" y="2527300"/>
            <a:chExt cx="11075831" cy="1187948"/>
          </a:xfrm>
        </p:grpSpPr>
        <p:sp>
          <p:nvSpPr>
            <p:cNvPr id="9" name="TextBox 8"/>
            <p:cNvSpPr txBox="1"/>
            <p:nvPr/>
          </p:nvSpPr>
          <p:spPr>
            <a:xfrm>
              <a:off x="603159" y="2638030"/>
              <a:ext cx="11075831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smtClean="0">
                  <a:latin typeface="Times New Roman" pitchFamily="18" charset="0"/>
                  <a:cs typeface="Times New Roman" pitchFamily="18" charset="0"/>
                </a:rPr>
                <a:t>    Để đi được 100 km, ô tô A cần         lít xăng, ô tô B cần            lít xăng.</a:t>
              </a:r>
              <a:endParaRPr 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70507704"/>
                </p:ext>
              </p:extLst>
            </p:nvPr>
          </p:nvGraphicFramePr>
          <p:xfrm>
            <a:off x="6162100" y="2527300"/>
            <a:ext cx="755650" cy="806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2" name="Equation" r:id="rId7" imgW="368280" imgH="393480" progId="Equation.DSMT4">
                    <p:embed/>
                  </p:oleObj>
                </mc:Choice>
                <mc:Fallback>
                  <p:oleObj name="Equation" r:id="rId7" imgW="368280" imgH="393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162100" y="2527300"/>
                          <a:ext cx="755650" cy="806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5738420"/>
                </p:ext>
              </p:extLst>
            </p:nvPr>
          </p:nvGraphicFramePr>
          <p:xfrm>
            <a:off x="10167806" y="2527658"/>
            <a:ext cx="728662" cy="858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3" name="Equation" r:id="rId9" imgW="355320" imgH="419040" progId="Equation.DSMT4">
                    <p:embed/>
                  </p:oleObj>
                </mc:Choice>
                <mc:Fallback>
                  <p:oleObj name="Equation" r:id="rId9" imgW="35532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167806" y="2527658"/>
                          <a:ext cx="728662" cy="85883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/>
          <p:cNvGrpSpPr/>
          <p:nvPr/>
        </p:nvGrpSpPr>
        <p:grpSpPr>
          <a:xfrm>
            <a:off x="575253" y="4122761"/>
            <a:ext cx="11075831" cy="858838"/>
            <a:chOff x="575253" y="4006850"/>
            <a:chExt cx="11075831" cy="858838"/>
          </a:xfrm>
        </p:grpSpPr>
        <p:sp>
          <p:nvSpPr>
            <p:cNvPr id="13" name="TextBox 12"/>
            <p:cNvSpPr txBox="1"/>
            <p:nvPr/>
          </p:nvSpPr>
          <p:spPr>
            <a:xfrm>
              <a:off x="575253" y="4116967"/>
              <a:ext cx="11075831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smtClean="0">
                  <a:latin typeface="Times New Roman" pitchFamily="18" charset="0"/>
                  <a:cs typeface="Times New Roman" pitchFamily="18" charset="0"/>
                </a:rPr>
                <a:t>b) Ô tô A tốn lượng xăng gấp                                         lần ô tô B.</a:t>
              </a:r>
              <a:endParaRPr lang="en-US" sz="3200"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5031968"/>
                </p:ext>
              </p:extLst>
            </p:nvPr>
          </p:nvGraphicFramePr>
          <p:xfrm>
            <a:off x="5460387" y="4006850"/>
            <a:ext cx="4013200" cy="858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04" name="Equation" r:id="rId11" imgW="1955520" imgH="419040" progId="Equation.DSMT4">
                    <p:embed/>
                  </p:oleObj>
                </mc:Choice>
                <mc:Fallback>
                  <p:oleObj name="Equation" r:id="rId11" imgW="1955520" imgH="41904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60387" y="4006850"/>
                          <a:ext cx="4013200" cy="858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84474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2209800" y="336550"/>
            <a:ext cx="940694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289991"/>
              </p:ext>
            </p:extLst>
          </p:nvPr>
        </p:nvGraphicFramePr>
        <p:xfrm>
          <a:off x="1162534" y="1488376"/>
          <a:ext cx="9422158" cy="102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9" name="Equation" r:id="rId4" imgW="3860640" imgH="419040" progId="Equation.DSMT4">
                  <p:embed/>
                </p:oleObj>
              </mc:Choice>
              <mc:Fallback>
                <p:oleObj name="Equation" r:id="rId4" imgW="38606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62534" y="1488376"/>
                        <a:ext cx="9422158" cy="102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002256"/>
              </p:ext>
            </p:extLst>
          </p:nvPr>
        </p:nvGraphicFramePr>
        <p:xfrm>
          <a:off x="668594" y="3196473"/>
          <a:ext cx="10663238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0" name="Equation" r:id="rId6" imgW="4368600" imgH="533160" progId="Equation.DSMT4">
                  <p:embed/>
                </p:oleObj>
              </mc:Choice>
              <mc:Fallback>
                <p:oleObj name="Equation" r:id="rId6" imgW="4368600" imgH="5331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594" y="3196473"/>
                        <a:ext cx="10663238" cy="130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791269" y="2548286"/>
            <a:ext cx="10727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en-US" sz="3200" b="1" u="sng">
              <a:solidFill>
                <a:schemeClr val="accent5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399795"/>
              </p:ext>
            </p:extLst>
          </p:nvPr>
        </p:nvGraphicFramePr>
        <p:xfrm>
          <a:off x="726503" y="4559165"/>
          <a:ext cx="8524875" cy="223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1" name="Equation" r:id="rId8" imgW="3492360" imgH="914400" progId="Equation.DSMT4">
                  <p:embed/>
                </p:oleObj>
              </mc:Choice>
              <mc:Fallback>
                <p:oleObj name="Equation" r:id="rId8" imgW="349236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503" y="4559165"/>
                        <a:ext cx="8524875" cy="223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6547283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2209800" y="336550"/>
            <a:ext cx="940694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9018400"/>
              </p:ext>
            </p:extLst>
          </p:nvPr>
        </p:nvGraphicFramePr>
        <p:xfrm>
          <a:off x="773964" y="1548767"/>
          <a:ext cx="104140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5" name="Equation" r:id="rId4" imgW="4267080" imgH="444240" progId="Equation.DSMT4">
                  <p:embed/>
                </p:oleObj>
              </mc:Choice>
              <mc:Fallback>
                <p:oleObj name="Equation" r:id="rId4" imgW="42670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73964" y="1548767"/>
                        <a:ext cx="10414000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791269" y="2889486"/>
            <a:ext cx="10727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en-US" sz="3200" b="1" u="sng">
              <a:solidFill>
                <a:schemeClr val="accent5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23229" y="1033905"/>
            <a:ext cx="156703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4. Tính:</a:t>
            </a:r>
            <a:endParaRPr lang="en-US" sz="3200" b="1" u="sng">
              <a:solidFill>
                <a:schemeClr val="accent5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4777039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523229" y="37601"/>
            <a:ext cx="59503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endParaRPr lang="en-US" sz="3200" b="1" u="sng">
              <a:solidFill>
                <a:schemeClr val="accent5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2800304"/>
              </p:ext>
            </p:extLst>
          </p:nvPr>
        </p:nvGraphicFramePr>
        <p:xfrm>
          <a:off x="687463" y="581149"/>
          <a:ext cx="9515475" cy="210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3" name="Equation" r:id="rId4" imgW="3898800" imgH="863280" progId="Equation.DSMT4">
                  <p:embed/>
                </p:oleObj>
              </mc:Choice>
              <mc:Fallback>
                <p:oleObj name="Equation" r:id="rId4" imgW="3898800" imgH="86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7463" y="581149"/>
                        <a:ext cx="9515475" cy="2106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0086985"/>
              </p:ext>
            </p:extLst>
          </p:nvPr>
        </p:nvGraphicFramePr>
        <p:xfrm>
          <a:off x="696829" y="3036888"/>
          <a:ext cx="864711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4" name="Equation" r:id="rId6" imgW="3543120" imgH="444240" progId="Equation.DSMT4">
                  <p:embed/>
                </p:oleObj>
              </mc:Choice>
              <mc:Fallback>
                <p:oleObj name="Equation" r:id="rId6" imgW="35431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6829" y="3036888"/>
                        <a:ext cx="8647113" cy="1085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479015"/>
              </p:ext>
            </p:extLst>
          </p:nvPr>
        </p:nvGraphicFramePr>
        <p:xfrm>
          <a:off x="682111" y="4304548"/>
          <a:ext cx="6478588" cy="204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5" name="Equation" r:id="rId8" imgW="2654280" imgH="838080" progId="Equation.DSMT4">
                  <p:embed/>
                </p:oleObj>
              </mc:Choice>
              <mc:Fallback>
                <p:oleObj name="Equation" r:id="rId8" imgW="2654280" imgH="838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11" y="4304548"/>
                        <a:ext cx="6478588" cy="204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6033847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2209800" y="336550"/>
            <a:ext cx="940694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97" y="2447924"/>
            <a:ext cx="12166031" cy="24789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390920" y="1401076"/>
            <a:ext cx="940694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600" b="1" smtClean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  <a:endParaRPr lang="en-US" altLang="en-US" sz="3600" b="1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5986899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2209800" y="336550"/>
            <a:ext cx="9406944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/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50000"/>
                    </a14:imgEffect>
                    <a14:imgEffect>
                      <a14:brightnessContrast bright="2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5064" y="1668935"/>
            <a:ext cx="9417169" cy="447255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541853"/>
      </p:ext>
    </p:extLst>
  </p:cSld>
  <p:clrMapOvr>
    <a:masterClrMapping/>
  </p:clrMapOvr>
  <p:transition spd="slow">
    <p:split orient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4"/>
          <p:cNvSpPr txBox="1">
            <a:spLocks noChangeArrowheads="1"/>
          </p:cNvSpPr>
          <p:nvPr/>
        </p:nvSpPr>
        <p:spPr bwMode="auto">
          <a:xfrm>
            <a:off x="1180531" y="1879977"/>
            <a:ext cx="998333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học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ững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endParaRPr lang="en-US" altLang="en-US" sz="2800" b="1" i="1" dirty="0">
              <a:solidFill>
                <a:srgbClr val="99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1196451" y="2755702"/>
            <a:ext cx="9983338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lvl="2" eaLnBrk="1" hangingPunct="1">
              <a:spcBef>
                <a:spcPct val="50000"/>
              </a:spcBef>
            </a:pPr>
            <a:r>
              <a:rPr lang="en-US" altLang="en-US" sz="2800" b="1" i="1" smtClean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b="1" i="1" smtClean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 hiện được phép nhân, chia hai phân thức đại số.</a:t>
            </a:r>
            <a:endParaRPr lang="en-US" altLang="en-US" sz="2800" b="1" i="1" dirty="0">
              <a:solidFill>
                <a:srgbClr val="99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2" eaLnBrk="1" hangingPunct="1">
              <a:spcBef>
                <a:spcPct val="50000"/>
              </a:spcBef>
              <a:buFontTx/>
              <a:buChar char="-"/>
            </a:pPr>
            <a:r>
              <a:rPr lang="en-US" altLang="en-US" sz="2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altLang="en-US" sz="2800" b="1" i="1" dirty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sz="2800" b="1" i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smtClean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tính chất giao hoán, kết hợp, phân phối của phép nhân đối với phép cộng </a:t>
            </a:r>
            <a:r>
              <a:rPr lang="en-US" altLang="en-US" sz="2800" b="1" i="1" err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2800" b="1" i="1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i="1" smtClean="0">
                <a:solidFill>
                  <a:srgbClr val="99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toán với phân thức đại số.</a:t>
            </a:r>
            <a:endParaRPr lang="en-US" altLang="en-US" sz="2800" b="1" i="1" dirty="0">
              <a:solidFill>
                <a:srgbClr val="99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681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54889" y="702859"/>
            <a:ext cx="571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3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3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600" b="1" dirty="0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chemeClr val="accent5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600" b="1" dirty="0">
              <a:solidFill>
                <a:schemeClr val="accent5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934001" y="2924183"/>
            <a:ext cx="85053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7338" indent="-287338"/>
            <a:r>
              <a:rPr lang="en-US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s-ES" sz="32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 thành </a:t>
            </a:r>
            <a:r>
              <a:rPr lang="es-ES" sz="320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s-ES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: 1, 2, 3, 4, 5 SGK/39.</a:t>
            </a:r>
            <a:endParaRPr lang="en-US" sz="32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1934002" y="3653524"/>
            <a:ext cx="7956777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7338" indent="-287338"/>
            <a:r>
              <a:rPr lang="nl-NL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nl-NL" sz="32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 </a:t>
            </a:r>
            <a:r>
              <a:rPr lang="nl-NL" sz="320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 </a:t>
            </a:r>
            <a:r>
              <a:rPr lang="en-US" sz="3200" b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UỐI CHƯƠNG 1</a:t>
            </a:r>
            <a:endParaRPr lang="en-US" sz="3200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7338" indent="-287338"/>
            <a:endParaRPr lang="en-US" sz="32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934000" y="2194842"/>
            <a:ext cx="850539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7338" indent="-287338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s-E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s-E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s-ES" sz="320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s-E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y tắc nhân, chia phân thức đại số.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79085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2362200" y="5562600"/>
            <a:ext cx="7772400" cy="91440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r>
              <a:rPr lang="en-US" sz="3200" b="1">
                <a:solidFill>
                  <a:srgbClr val="FF3399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fani Heavy" pitchFamily="34" charset="0"/>
              </a:rPr>
              <a:t>Xin ch©n thµnh c¶m ¬n!</a:t>
            </a:r>
          </a:p>
        </p:txBody>
      </p:sp>
      <p:grpSp>
        <p:nvGrpSpPr>
          <p:cNvPr id="15364" name="Group 4"/>
          <p:cNvGrpSpPr>
            <a:grpSpLocks/>
          </p:cNvGrpSpPr>
          <p:nvPr/>
        </p:nvGrpSpPr>
        <p:grpSpPr bwMode="auto">
          <a:xfrm>
            <a:off x="3810000" y="-228600"/>
            <a:ext cx="4419600" cy="2235200"/>
            <a:chOff x="1344" y="-144"/>
            <a:chExt cx="2784" cy="1408"/>
          </a:xfrm>
        </p:grpSpPr>
        <p:pic>
          <p:nvPicPr>
            <p:cNvPr id="15369" name="Picture 5" descr="4th_worxxx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4" y="576"/>
              <a:ext cx="960" cy="6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0" name="Picture 6" descr="4th_worxxx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72" y="-144"/>
              <a:ext cx="2256" cy="14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5365" name="Picture 7" descr="4th_worxxx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2476" y="812800"/>
            <a:ext cx="1736725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6" name="Picture 8" descr="lin-floral1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6337300"/>
            <a:ext cx="8229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7" name="Picture 9" descr="guestbk2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15400" y="381000"/>
            <a:ext cx="12954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2" name="Picture 10" descr="12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762000"/>
            <a:ext cx="1219200" cy="96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5776865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1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1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2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400"/>
                            </p:stCondLst>
                            <p:childTnLst>
                              <p:par>
                                <p:cTn id="12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400"/>
                            </p:stCondLst>
                            <p:childTnLst>
                              <p:par>
                                <p:cTn id="17" presetID="19" presetClass="entr" presetSubtype="1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2400"/>
                            </p:stCondLst>
                            <p:childTnLst>
                              <p:par>
                                <p:cTn id="22" presetID="45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7800"/>
                            </p:stCondLst>
                            <p:childTnLst>
                              <p:par>
                                <p:cTn id="28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30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0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800"/>
                            </p:stCondLst>
                            <p:childTnLst>
                              <p:par>
                                <p:cTn id="33" presetID="8" presetClass="emph" presetSubtype="0" fill="hold" grpId="2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21600000">
                                      <p:cBhvr>
                                        <p:cTn id="34" dur="2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2800"/>
                            </p:stCondLst>
                            <p:childTnLst>
                              <p:par>
                                <p:cTn id="36" presetID="19" presetClass="entr" presetSubtype="10" fill="hold" grpId="3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4800"/>
                            </p:stCondLst>
                            <p:childTnLst>
                              <p:par>
                                <p:cTn id="41" presetID="45" presetClass="entr" presetSubtype="0" fill="hold" grpId="4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0200"/>
                            </p:stCondLst>
                            <p:childTnLst>
                              <p:par>
                                <p:cTn id="47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30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30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33200"/>
                            </p:stCondLst>
                            <p:childTnLst>
                              <p:par>
                                <p:cTn id="52" presetID="8" presetClass="emph" presetSubtype="0" fill="hold" grpId="5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21600000">
                                      <p:cBhvr>
                                        <p:cTn id="53" dur="2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35200"/>
                            </p:stCondLst>
                            <p:childTnLst>
                              <p:par>
                                <p:cTn id="55" presetID="19" presetClass="entr" presetSubtype="10" fill="hold" grpId="6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2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37200"/>
                            </p:stCondLst>
                            <p:childTnLst>
                              <p:par>
                                <p:cTn id="60" presetID="45" presetClass="entr" presetSubtype="0" fill="hold" grpId="7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42600"/>
                            </p:stCondLst>
                            <p:childTnLst>
                              <p:par>
                                <p:cTn id="66" presetID="19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0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47600"/>
                            </p:stCondLst>
                            <p:childTnLst>
                              <p:par>
                                <p:cTn id="71" presetID="8" presetClass="emph" presetSubtype="0" fill="hold" grpId="8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21600000">
                                      <p:cBhvr>
                                        <p:cTn id="72" dur="2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/>
      <p:bldP spid="23554" grpId="1"/>
      <p:bldP spid="23554" grpId="2"/>
      <p:bldP spid="23554" grpId="3"/>
      <p:bldP spid="23554" grpId="4"/>
      <p:bldP spid="23554" grpId="5"/>
      <p:bldP spid="23554" grpId="6"/>
      <p:bldP spid="23554" grpId="7"/>
      <p:bldP spid="23554" grpId="8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/>
          <p:cNvSpPr txBox="1">
            <a:spLocks noChangeArrowheads="1"/>
          </p:cNvSpPr>
          <p:nvPr/>
        </p:nvSpPr>
        <p:spPr bwMode="auto">
          <a:xfrm>
            <a:off x="3048000" y="336550"/>
            <a:ext cx="895511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1362076" y="1259431"/>
            <a:ext cx="104336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marL="0" indent="0" eaLnBrk="1" hangingPunct="1">
              <a:spcBef>
                <a:spcPct val="50000"/>
              </a:spcBef>
              <a:defRPr/>
            </a:pPr>
            <a:r>
              <a:rPr lang="en-US" b="1" u="sng" dirty="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b="1" u="sng" dirty="0" err="1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b="1" u="sng" dirty="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b="1" u="sng" dirty="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khám</a:t>
            </a:r>
            <a:r>
              <a:rPr lang="en-US" b="1" u="sng" dirty="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 dirty="0" err="1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phá</a:t>
            </a:r>
            <a:r>
              <a:rPr lang="en-US" b="1" u="sng" dirty="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u="sng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b="1" u="sng" smtClean="0">
                <a:solidFill>
                  <a:srgbClr val="003366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b="1" i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078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075" y="-76200"/>
            <a:ext cx="1828800" cy="145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467" y="1682459"/>
            <a:ext cx="11663066" cy="32179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3198" y="4923111"/>
            <a:ext cx="9577636" cy="1345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9852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1323833" y="1752600"/>
            <a:ext cx="917870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482725" indent="-1482725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en-US" sz="2800" b="1">
                <a:solidFill>
                  <a:srgbClr val="0033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nl-NL" sz="2800" b="1">
                <a:latin typeface="Times New Roman" pitchFamily="18" charset="0"/>
                <a:cs typeface="Times New Roman" pitchFamily="18" charset="0"/>
              </a:rPr>
              <a:t>Nhân hai phân </a:t>
            </a:r>
            <a:r>
              <a:rPr lang="nl-NL" sz="2800" b="1" smtClean="0">
                <a:latin typeface="Times New Roman" pitchFamily="18" charset="0"/>
                <a:cs typeface="Times New Roman" pitchFamily="18" charset="0"/>
              </a:rPr>
              <a:t>thức</a:t>
            </a:r>
            <a:endParaRPr lang="en-US" altLang="en-US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02" name="Text Box 4"/>
          <p:cNvSpPr txBox="1">
            <a:spLocks noChangeArrowheads="1"/>
          </p:cNvSpPr>
          <p:nvPr/>
        </p:nvSpPr>
        <p:spPr bwMode="auto">
          <a:xfrm>
            <a:off x="2209799" y="336550"/>
            <a:ext cx="9368307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323832" y="2407115"/>
            <a:ext cx="1042688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482725" indent="-1482725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indent="0" algn="just" eaLnBrk="1" hangingPunct="1">
              <a:spcBef>
                <a:spcPct val="50000"/>
              </a:spcBef>
            </a:pP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	Muốn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nhân hai phân thức, ta nhân các tử thức với nhau, </a:t>
            </a:r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các mẫu </a:t>
            </a:r>
            <a:r>
              <a:rPr lang="en-US" sz="3200">
                <a:latin typeface="Times New Roman" pitchFamily="18" charset="0"/>
                <a:cs typeface="Times New Roman" pitchFamily="18" charset="0"/>
              </a:rPr>
              <a:t>thức với nhau.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287" y="2109466"/>
            <a:ext cx="909056" cy="839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784023"/>
              </p:ext>
            </p:extLst>
          </p:nvPr>
        </p:nvGraphicFramePr>
        <p:xfrm>
          <a:off x="5024505" y="3753131"/>
          <a:ext cx="2362726" cy="106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4" imgW="863225" imgH="393529" progId="Equation.DSMT4">
                  <p:embed/>
                </p:oleObj>
              </mc:Choice>
              <mc:Fallback>
                <p:oleObj name="Equation" r:id="rId4" imgW="863225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505" y="3753131"/>
                        <a:ext cx="2362726" cy="106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4712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8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Text Box 4"/>
          <p:cNvSpPr txBox="1">
            <a:spLocks noChangeArrowheads="1"/>
          </p:cNvSpPr>
          <p:nvPr/>
        </p:nvSpPr>
        <p:spPr bwMode="auto">
          <a:xfrm>
            <a:off x="2209800" y="46270"/>
            <a:ext cx="901700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105468" y="1015043"/>
            <a:ext cx="10426889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482725" indent="-1482725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indent="0" algn="just" eaLnBrk="1" hangingPunct="1">
              <a:spcBef>
                <a:spcPct val="50000"/>
              </a:spcBef>
            </a:pPr>
            <a:r>
              <a:rPr lang="en-US" sz="3200" b="1" smtClean="0">
                <a:solidFill>
                  <a:schemeClr val="accent5"/>
                </a:solidFill>
                <a:latin typeface="Times New Roman" pitchFamily="18" charset="0"/>
                <a:cs typeface="Times New Roman" pitchFamily="18" charset="0"/>
              </a:rPr>
              <a:t>	Cũng tương tự phép nhân các phân số, phép nhân các phân thức có các tính chất sau:</a:t>
            </a:r>
            <a:endParaRPr lang="en-US" altLang="en-US" sz="2800" b="1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8190" y="2034452"/>
            <a:ext cx="6184900" cy="139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9676" y="3427496"/>
            <a:ext cx="7796213" cy="142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3094" y="4912570"/>
            <a:ext cx="8266113" cy="1536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01882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2209799" y="227366"/>
            <a:ext cx="939406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946" y="3313948"/>
            <a:ext cx="2146300" cy="93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9822" y="3327596"/>
            <a:ext cx="2222500" cy="93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2744" y="3321246"/>
            <a:ext cx="2895600" cy="952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5" name="Picture 7"/>
          <p:cNvPicPr>
            <a:picLocks noChangeAspect="1" noChangeArrowheads="1"/>
          </p:cNvPicPr>
          <p:nvPr/>
        </p:nvPicPr>
        <p:blipFill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5960" y="3293002"/>
            <a:ext cx="965200" cy="927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6" name="Picture 8"/>
          <p:cNvPicPr>
            <a:picLocks noChangeAspect="1" noChangeArrowheads="1"/>
          </p:cNvPicPr>
          <p:nvPr/>
        </p:nvPicPr>
        <p:blipFill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946" y="4636828"/>
            <a:ext cx="2667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7" name="Picture 9"/>
          <p:cNvPicPr>
            <a:picLocks noChangeAspect="1" noChangeArrowheads="1"/>
          </p:cNvPicPr>
          <p:nvPr/>
        </p:nvPicPr>
        <p:blipFill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4346" y="4640240"/>
            <a:ext cx="2908300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8" name="Picture 10"/>
          <p:cNvPicPr>
            <a:picLocks noChangeAspect="1" noChangeArrowheads="1"/>
          </p:cNvPicPr>
          <p:nvPr/>
        </p:nvPicPr>
        <p:blipFill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70801" y="4675876"/>
            <a:ext cx="1524000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702858" y="1138563"/>
            <a:ext cx="1051560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1482725" indent="-1482725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marL="0" indent="0" eaLnBrk="1" hangingPunct="1">
              <a:spcBef>
                <a:spcPct val="50000"/>
              </a:spcBef>
            </a:pPr>
            <a:r>
              <a:rPr lang="en-US" sz="3200" b="1" smtClean="0">
                <a:solidFill>
                  <a:schemeClr val="accent5"/>
                </a:solidFill>
                <a:latin typeface="Times New Roman" pitchFamily="18" charset="0"/>
                <a:cs typeface="Times New Roman" pitchFamily="18" charset="0"/>
              </a:rPr>
              <a:t>Ví dụ: Thực hiện các phép nhân phân thức sau</a:t>
            </a:r>
            <a:endParaRPr lang="en-US" altLang="en-US" sz="2800" b="1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79" name="Picture 11"/>
          <p:cNvPicPr>
            <a:picLocks noChangeAspect="1" noChangeArrowheads="1"/>
          </p:cNvPicPr>
          <p:nvPr/>
        </p:nvPicPr>
        <p:blipFill>
          <a:blip r:embed="rId16">
            <a:extLst>
              <a:ext uri="{BEBA8EAE-BF5A-486C-A8C5-ECC9F3942E4B}">
                <a14:imgProps xmlns:a14="http://schemas.microsoft.com/office/drawing/2010/main">
                  <a14:imgLayer r:embed="rId17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9100" y="1700926"/>
            <a:ext cx="8812213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5791269" y="2616526"/>
            <a:ext cx="10727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u="sng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en-US" sz="3200" b="1" u="sng">
              <a:solidFill>
                <a:schemeClr val="accent5">
                  <a:lumMod val="7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2117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1297628" y="1559395"/>
            <a:ext cx="3288020" cy="4286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/>
            <a:r>
              <a:rPr lang="en-US" altLang="en-US" sz="28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b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Tính:</a:t>
            </a:r>
            <a:endParaRPr lang="en-US" altLang="en-US" sz="2800" b="1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2209799" y="336550"/>
            <a:ext cx="939406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2355850"/>
            <a:ext cx="8837613" cy="214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3915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1297628" y="1559395"/>
            <a:ext cx="3288020" cy="4286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/>
            <a:r>
              <a:rPr lang="en-US" altLang="en-US" sz="2800" b="1" dirty="0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en-US" sz="2800" b="1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err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altLang="en-US" sz="2800" b="1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endParaRPr lang="en-US" altLang="en-US" sz="2800" b="1" dirty="0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1" name="Text Box 4"/>
          <p:cNvSpPr txBox="1">
            <a:spLocks noChangeArrowheads="1"/>
          </p:cNvSpPr>
          <p:nvPr/>
        </p:nvSpPr>
        <p:spPr bwMode="auto">
          <a:xfrm>
            <a:off x="2209799" y="336550"/>
            <a:ext cx="939406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999394"/>
              </p:ext>
            </p:extLst>
          </p:nvPr>
        </p:nvGraphicFramePr>
        <p:xfrm>
          <a:off x="637293" y="2265526"/>
          <a:ext cx="455121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" name="Equation" r:id="rId3" imgW="2082800" imgH="419100" progId="Equation.DSMT4">
                  <p:embed/>
                </p:oleObj>
              </mc:Choice>
              <mc:Fallback>
                <p:oleObj name="Equation" r:id="rId3" imgW="20828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93" y="2265526"/>
                        <a:ext cx="4551219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8937492"/>
              </p:ext>
            </p:extLst>
          </p:nvPr>
        </p:nvGraphicFramePr>
        <p:xfrm>
          <a:off x="5929169" y="2197287"/>
          <a:ext cx="5842307" cy="1146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" name="Equation" r:id="rId5" imgW="2527300" imgH="495300" progId="Equation.DSMT4">
                  <p:embed/>
                </p:oleObj>
              </mc:Choice>
              <mc:Fallback>
                <p:oleObj name="Equation" r:id="rId5" imgW="25273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169" y="2197287"/>
                        <a:ext cx="5842307" cy="1146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459520"/>
              </p:ext>
            </p:extLst>
          </p:nvPr>
        </p:nvGraphicFramePr>
        <p:xfrm>
          <a:off x="2715891" y="3684889"/>
          <a:ext cx="7178254" cy="1142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" name="Bitmap Image" r:id="rId7" imgW="5811061" imgH="762106" progId="Paint.Picture">
                  <p:embed/>
                </p:oleObj>
              </mc:Choice>
              <mc:Fallback>
                <p:oleObj name="Bitmap Image" r:id="rId7" imgW="5811061" imgH="762106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BEBA8EAE-BF5A-486C-A8C5-ECC9F3942E4B}">
                            <a14:imgProps xmlns:a14="http://schemas.microsoft.com/office/drawing/2010/main">
                              <a14:imgLayer r:embed="rId9">
                                <a14:imgEffect>
                                  <a14:sharpenSoften amount="50000"/>
                                </a14:imgEffect>
                                <a14:imgEffect>
                                  <a14:brightnessContrast bright="20000" contrast="-40000"/>
                                </a14:imgEffect>
                              </a14:imgLayer>
                            </a14:imgProps>
                          </a:ex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891" y="3684889"/>
                        <a:ext cx="7178254" cy="11424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550534"/>
              </p:ext>
            </p:extLst>
          </p:nvPr>
        </p:nvGraphicFramePr>
        <p:xfrm>
          <a:off x="2715879" y="5172500"/>
          <a:ext cx="8120413" cy="1160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3" name="Bitmap Image" r:id="rId10" imgW="6897063" imgH="828791" progId="Paint.Picture">
                  <p:embed/>
                </p:oleObj>
              </mc:Choice>
              <mc:Fallback>
                <p:oleObj name="Bitmap Image" r:id="rId10" imgW="6897063" imgH="828791" progId="Paint.Picture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BEBA8EAE-BF5A-486C-A8C5-ECC9F3942E4B}">
                            <a14:imgProps xmlns:a14="http://schemas.microsoft.com/office/drawing/2010/main">
                              <a14:imgLayer r:embed="rId12">
                                <a14:imgEffect>
                                  <a14:sharpenSoften amount="50000"/>
                                </a14:imgEffect>
                                <a14:imgEffect>
                                  <a14:brightnessContrast bright="20000" contrast="-40000"/>
                                </a14:imgEffect>
                              </a14:imgLayer>
                            </a14:imgProps>
                          </a:ex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5879" y="5172500"/>
                        <a:ext cx="8120413" cy="11600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9231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8" name="Text Box 4"/>
          <p:cNvSpPr txBox="1">
            <a:spLocks noChangeArrowheads="1"/>
          </p:cNvSpPr>
          <p:nvPr/>
        </p:nvSpPr>
        <p:spPr bwMode="auto">
          <a:xfrm>
            <a:off x="2209800" y="336550"/>
            <a:ext cx="9265276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7. </a:t>
            </a:r>
            <a:r>
              <a:rPr lang="nl-NL" sz="4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ÂN, CHIA PHÂN THỨC</a:t>
            </a:r>
            <a:endParaRPr lang="en-US" altLang="en-US" sz="4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/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498" y="2481110"/>
            <a:ext cx="10904561" cy="1831573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Text Box 4"/>
          <p:cNvSpPr txBox="1">
            <a:spLocks noChangeArrowheads="1"/>
          </p:cNvSpPr>
          <p:nvPr/>
        </p:nvSpPr>
        <p:spPr bwMode="auto">
          <a:xfrm>
            <a:off x="3397178" y="1247637"/>
            <a:ext cx="5774140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anose="020B7200000000000000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400" b="1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  <a:endParaRPr lang="en-US" altLang="en-US" sz="4400" b="1">
              <a:solidFill>
                <a:schemeClr val="accent5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33404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4</TotalTime>
  <Words>498</Words>
  <PresentationFormat>Custom</PresentationFormat>
  <Paragraphs>76</Paragraphs>
  <Slides>27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27</vt:i4>
      </vt:variant>
    </vt:vector>
  </HeadingPairs>
  <TitlesOfParts>
    <vt:vector size="32" baseType="lpstr">
      <vt:lpstr>Office Theme</vt:lpstr>
      <vt:lpstr>Equation</vt:lpstr>
      <vt:lpstr>Bitmap Image</vt:lpstr>
      <vt:lpstr>MathType 5.0 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9-10T04:21:26Z</dcterms:created>
  <dcterms:modified xsi:type="dcterms:W3CDTF">2023-06-26T10:12:13Z</dcterms:modified>
</cp:coreProperties>
</file>